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190" w:type="pct"/>
        <w:tblInd w:w="-522" w:type="dxa"/>
        <w:tblLook w:val="01E0" w:firstRow="1" w:lastRow="1" w:firstColumn="1" w:lastColumn="1" w:noHBand="0" w:noVBand="0"/>
      </w:tblPr>
      <w:tblGrid>
        <w:gridCol w:w="515"/>
        <w:gridCol w:w="1788"/>
        <w:gridCol w:w="3004"/>
        <w:gridCol w:w="3155"/>
        <w:gridCol w:w="2522"/>
        <w:gridCol w:w="275"/>
      </w:tblGrid>
      <w:tr w:rsidR="005809A9" w:rsidRPr="007163ED" w14:paraId="3433A185" w14:textId="77777777" w:rsidTr="00631BAE">
        <w:trPr>
          <w:trHeight w:val="1200"/>
        </w:trPr>
        <w:tc>
          <w:tcPr>
            <w:tcW w:w="2357" w:type="pct"/>
            <w:gridSpan w:val="3"/>
          </w:tcPr>
          <w:p w14:paraId="38E0F5BD" w14:textId="77777777" w:rsidR="005809A9" w:rsidRPr="000F0968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sz w:val="24"/>
                <w:szCs w:val="24"/>
              </w:rPr>
              <w:t>TRƯỜNG THPT HÀM THUẬN BẮC</w:t>
            </w:r>
          </w:p>
          <w:p w14:paraId="29402136" w14:textId="77777777" w:rsidR="005809A9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C46EE62" w14:textId="77777777" w:rsidR="005809A9" w:rsidRPr="000F0968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968"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4E7E842C" wp14:editId="66A15C58">
                      <wp:simplePos x="0" y="0"/>
                      <wp:positionH relativeFrom="column">
                        <wp:posOffset>526207</wp:posOffset>
                      </wp:positionH>
                      <wp:positionV relativeFrom="paragraph">
                        <wp:posOffset>613534</wp:posOffset>
                      </wp:positionV>
                      <wp:extent cx="1466215" cy="0"/>
                      <wp:effectExtent l="5080" t="10160" r="5080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259E6D"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45pt,48.3pt" to="156.9pt,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vdQsAEAAEgDAAAOAAAAZHJzL2Uyb0RvYy54bWysU8Fu2zAMvQ/YPwi6L46DJdiMOD2k6y7d&#10;FqDdBzCSbAuTRYFU4uTvJ6lJWmy3YT4Iokg+vfdEr+9OoxNHQ2zRt7KezaUwXqG2vm/lz+eHD5+k&#10;4Aheg0NvWnk2LO8279+tp9CYBQ7otCGRQDw3U2jlEGNoqorVYEbgGQbjU7JDGiGmkPpKE0wJfXTV&#10;Yj5fVROSDoTKMKfT+5ek3BT8rjMq/ug6NlG4ViZusaxU1n1eq80amp4gDFZdaMA/sBjB+nTpDeoe&#10;IogD2b+gRqsIGbs4UzhW2HVWmaIhqannf6h5GiCYoiWZw+FmE/8/WPX9uPU7ytTVyT+FR1S/WHjc&#10;DuB7Uwg8n0N6uDpbVU2Bm1tLDjjsSOynb6hTDRwiFhdOHY0ZMukTp2L2+Wa2OUWh0mH9cbVa1Esp&#10;1DVXQXNtDMTxq8FR5E0rnfXZB2jg+MgxE4HmWpKPPT5Y58pbOi+mVn5eLpalgdFZnZO5jKnfbx2J&#10;I+RpKF9RlTJvywgPXhewwYD+ctlHsO5lny53/mJG1p+HjZs96vOOrial5yosL6OV5+FtXLpff4DN&#10;bwAAAP//AwBQSwMEFAAGAAgAAAAhAAncS0jdAAAACAEAAA8AAABkcnMvZG93bnJldi54bWxMj0FP&#10;g0AQhe8m/ofNmHhp2qWQkJayNEbl5sVW43UKIxDZWcpuW/TXO8aDHue9lzffy7eT7dWZRt85NrBc&#10;RKCIK1d33Bh42ZfzFSgfkGvsHZOBT/KwLa6vcsxqd+FnOu9Co6SEfYYG2hCGTGtftWTRL9xALN67&#10;Gy0GOcdG1yNepNz2Oo6iVFvsWD60ONB9S9XH7mQN+PKVjuXXrJpFb0njKD4+PD2iMbc3090GVKAp&#10;/IXhB1/QoRCmgztx7VVvYBWvJWlgnaagxE+WiUw5/Aq6yPX/AcU3AAAA//8DAFBLAQItABQABgAI&#10;AAAAIQC2gziS/gAAAOEBAAATAAAAAAAAAAAAAAAAAAAAAABbQ29udGVudF9UeXBlc10ueG1sUEsB&#10;Ai0AFAAGAAgAAAAhADj9If/WAAAAlAEAAAsAAAAAAAAAAAAAAAAALwEAAF9yZWxzLy5yZWxzUEsB&#10;Ai0AFAAGAAgAAAAhAO8691CwAQAASAMAAA4AAAAAAAAAAAAAAAAALgIAAGRycy9lMm9Eb2MueG1s&#10;UEsBAi0AFAAGAAgAAAAhAAncS0jdAAAACAEAAA8AAAAAAAAAAAAAAAAACgQAAGRycy9kb3ducmV2&#10;LnhtbFBLBQYAAAAABAAEAPMAAAAUBQAAAAA=&#10;" o:allowincell="f"/>
                  </w:pict>
                </mc:Fallback>
              </mc:AlternateContent>
            </w:r>
            <w:r w:rsidRPr="000F0968">
              <w:rPr>
                <w:rFonts w:ascii="Times New Roman" w:hAnsi="Times New Roman"/>
                <w:sz w:val="24"/>
                <w:szCs w:val="24"/>
              </w:rPr>
              <w:t xml:space="preserve">(ĐỀ </w:t>
            </w:r>
            <w:r>
              <w:rPr>
                <w:rFonts w:ascii="Times New Roman" w:hAnsi="Times New Roman"/>
                <w:sz w:val="24"/>
                <w:szCs w:val="24"/>
              </w:rPr>
              <w:t>CHÍNH THỨC</w:t>
            </w:r>
            <w:r w:rsidRPr="000F096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643" w:type="pct"/>
            <w:gridSpan w:val="3"/>
            <w:hideMark/>
          </w:tcPr>
          <w:p w14:paraId="6833F04E" w14:textId="77FEC701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KIỂM TR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GIỮA KÌ </w:t>
            </w:r>
            <w:r w:rsidR="009778F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14:paraId="50FDFBAF" w14:textId="77777777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>NĂM HỌC: 20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- 20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  <w:p w14:paraId="3F326203" w14:textId="1D82FA5F" w:rsidR="009778F2" w:rsidRPr="000F0968" w:rsidRDefault="005809A9" w:rsidP="009778F2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>MÔN: TOÁN</w:t>
            </w:r>
            <w:r w:rsidR="003A699E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9778F2"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KHỐI 10</w:t>
            </w:r>
            <w:r w:rsidR="009778F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  <w:p w14:paraId="2244606B" w14:textId="77777777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hời gian: 90 phút </w:t>
            </w:r>
            <w:r w:rsidRPr="000F0968">
              <w:rPr>
                <w:rFonts w:ascii="Times New Roman" w:hAnsi="Times New Roman"/>
                <w:i/>
                <w:sz w:val="24"/>
                <w:szCs w:val="24"/>
              </w:rPr>
              <w:t>(không kể thời gian phát đề)</w:t>
            </w:r>
          </w:p>
        </w:tc>
      </w:tr>
      <w:tr w:rsidR="005809A9" w:rsidRPr="007163ED" w14:paraId="3825138D" w14:textId="77777777" w:rsidTr="00631BAE">
        <w:trPr>
          <w:gridBefore w:val="1"/>
          <w:gridAfter w:val="1"/>
          <w:wBefore w:w="229" w:type="pct"/>
          <w:wAfter w:w="122" w:type="pct"/>
          <w:trHeight w:val="1059"/>
        </w:trPr>
        <w:tc>
          <w:tcPr>
            <w:tcW w:w="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82B15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Điểm:</w:t>
            </w:r>
          </w:p>
          <w:p w14:paraId="09298E36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16F55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Lời phê của giáo viên:</w:t>
            </w:r>
          </w:p>
          <w:p w14:paraId="5B58CED1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14:paraId="790317F1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1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A6799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Chữ ký của giám thị:</w:t>
            </w:r>
          </w:p>
        </w:tc>
      </w:tr>
    </w:tbl>
    <w:p w14:paraId="016BE031" w14:textId="77777777" w:rsidR="005809A9" w:rsidRPr="007163ED" w:rsidRDefault="005809A9" w:rsidP="005809A9">
      <w:pPr>
        <w:tabs>
          <w:tab w:val="left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63ED"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</w:t>
      </w:r>
    </w:p>
    <w:p w14:paraId="228474B8" w14:textId="1CA63C14" w:rsidR="005809A9" w:rsidRPr="003C0B69" w:rsidRDefault="005809A9" w:rsidP="005809A9">
      <w:pPr>
        <w:rPr>
          <w:rFonts w:ascii="Times New Roman" w:hAnsi="Times New Roman"/>
          <w:sz w:val="24"/>
          <w:szCs w:val="26"/>
        </w:rPr>
      </w:pPr>
      <w:r w:rsidRPr="000F0968">
        <w:rPr>
          <w:rFonts w:ascii="Times New Roman" w:hAnsi="Times New Roman"/>
          <w:sz w:val="24"/>
          <w:szCs w:val="26"/>
        </w:rPr>
        <w:t>Họ và tên học sinh:</w:t>
      </w:r>
      <w:r w:rsidR="00A5176A">
        <w:rPr>
          <w:rFonts w:ascii="Times New Roman" w:hAnsi="Times New Roman"/>
          <w:sz w:val="24"/>
          <w:szCs w:val="26"/>
        </w:rPr>
        <w:t xml:space="preserve"> </w:t>
      </w:r>
      <w:r w:rsidRPr="000F0968">
        <w:rPr>
          <w:rFonts w:ascii="Times New Roman" w:hAnsi="Times New Roman"/>
          <w:sz w:val="24"/>
          <w:szCs w:val="26"/>
        </w:rPr>
        <w:t>........................................... Số báo danh: ..................</w:t>
      </w:r>
      <w:r>
        <w:rPr>
          <w:rFonts w:ascii="Times New Roman" w:hAnsi="Times New Roman"/>
          <w:sz w:val="24"/>
          <w:szCs w:val="26"/>
        </w:rPr>
        <w:t>.........</w:t>
      </w:r>
      <w:r w:rsidRPr="000F0968">
        <w:rPr>
          <w:rFonts w:ascii="Times New Roman" w:hAnsi="Times New Roman"/>
          <w:sz w:val="24"/>
          <w:szCs w:val="26"/>
        </w:rPr>
        <w:t>.</w:t>
      </w:r>
      <w:r>
        <w:rPr>
          <w:rFonts w:ascii="Times New Roman" w:hAnsi="Times New Roman"/>
          <w:sz w:val="24"/>
          <w:szCs w:val="26"/>
        </w:rPr>
        <w:t xml:space="preserve"> Lớp: ……………………..</w:t>
      </w:r>
    </w:p>
    <w:p w14:paraId="338BD587" w14:textId="77777777" w:rsidR="005809A9" w:rsidRPr="007163ED" w:rsidRDefault="005809A9" w:rsidP="005809A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163ED">
        <w:rPr>
          <w:rFonts w:ascii="Times New Roman" w:hAnsi="Times New Roman"/>
          <w:b/>
          <w:sz w:val="24"/>
          <w:szCs w:val="24"/>
        </w:rPr>
        <w:t>PHẦ</w:t>
      </w:r>
      <w:r>
        <w:rPr>
          <w:rFonts w:ascii="Times New Roman" w:hAnsi="Times New Roman"/>
          <w:b/>
          <w:sz w:val="24"/>
          <w:szCs w:val="24"/>
        </w:rPr>
        <w:t xml:space="preserve">N </w:t>
      </w:r>
      <w:r w:rsidRPr="00887338">
        <w:rPr>
          <w:rFonts w:ascii="Times New Roman" w:hAnsi="Times New Roman"/>
          <w:b/>
          <w:sz w:val="24"/>
          <w:szCs w:val="24"/>
        </w:rPr>
        <w:t>TỰ LUẬN</w:t>
      </w:r>
      <w:r w:rsidRPr="007163ED">
        <w:rPr>
          <w:rFonts w:ascii="Times New Roman" w:hAnsi="Times New Roman"/>
          <w:b/>
          <w:sz w:val="24"/>
          <w:szCs w:val="24"/>
        </w:rPr>
        <w:t xml:space="preserve"> (THỜ</w:t>
      </w:r>
      <w:r>
        <w:rPr>
          <w:rFonts w:ascii="Times New Roman" w:hAnsi="Times New Roman"/>
          <w:b/>
          <w:sz w:val="24"/>
          <w:szCs w:val="24"/>
        </w:rPr>
        <w:t>I GIAN: 40</w:t>
      </w:r>
      <w:r w:rsidRPr="007163ED">
        <w:rPr>
          <w:rFonts w:ascii="Times New Roman" w:hAnsi="Times New Roman"/>
          <w:b/>
          <w:sz w:val="24"/>
          <w:szCs w:val="24"/>
        </w:rPr>
        <w:t xml:space="preserve"> PHÚT). </w:t>
      </w:r>
    </w:p>
    <w:p w14:paraId="7A5E5D55" w14:textId="77777777" w:rsidR="00C267DE" w:rsidRPr="00B30099" w:rsidRDefault="00C267DE" w:rsidP="00C267DE">
      <w:pPr>
        <w:pStyle w:val="NormalWeb"/>
        <w:spacing w:before="0" w:beforeAutospacing="0" w:after="0" w:afterAutospacing="0"/>
        <w:rPr>
          <w:b/>
          <w:bCs/>
          <w:u w:val="single"/>
        </w:rPr>
      </w:pPr>
      <w:r w:rsidRPr="00B30099">
        <w:rPr>
          <w:b/>
          <w:bCs/>
          <w:u w:val="single"/>
        </w:rPr>
        <w:t>Đề 1.</w:t>
      </w:r>
    </w:p>
    <w:p w14:paraId="414338BF" w14:textId="1D3D6F87" w:rsidR="00DE2A3F" w:rsidRPr="00DE2A3F" w:rsidRDefault="00DE2A3F" w:rsidP="00DE2A3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1 điểm)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i bất phương trình: </w:t>
      </w:r>
      <w:r w:rsidRPr="00DE2A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320" w14:anchorId="12DA6E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pt;height:15.6pt" o:ole="">
            <v:imagedata r:id="rId5" o:title=""/>
          </v:shape>
          <o:OLEObject Type="Embed" ProgID="Equation.DSMT4" ShapeID="_x0000_i1025" DrawAspect="Content" ObjectID="_1739812168" r:id="rId6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757D4E7" w14:textId="011671BC" w:rsidR="008D2FB8" w:rsidRPr="008D2FB8" w:rsidRDefault="00DE2A3F" w:rsidP="008D2F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E2A3F">
        <w:rPr>
          <w:rFonts w:ascii="Times New Roman" w:hAnsi="Times New Roman" w:cs="Times New Roman"/>
          <w:b/>
          <w:bCs/>
          <w:sz w:val="24"/>
          <w:szCs w:val="24"/>
        </w:rPr>
        <w:t>Câu 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bCs/>
          <w:sz w:val="24"/>
          <w:szCs w:val="24"/>
        </w:rPr>
        <w:t>(0,75 điểm).</w:t>
      </w:r>
      <w:r w:rsidRPr="008D2FB8">
        <w:rPr>
          <w:rFonts w:ascii="Times New Roman" w:hAnsi="Times New Roman" w:cs="Times New Roman"/>
          <w:sz w:val="24"/>
          <w:szCs w:val="24"/>
        </w:rPr>
        <w:t xml:space="preserve"> </w:t>
      </w:r>
      <w:r w:rsidR="00385311">
        <w:rPr>
          <w:rFonts w:ascii="Times New Roman" w:hAnsi="Times New Roman" w:cs="Times New Roman"/>
          <w:sz w:val="24"/>
          <w:szCs w:val="24"/>
        </w:rPr>
        <w:t xml:space="preserve">Trong hệ trục tọa độ </w:t>
      </w:r>
      <w:r w:rsidR="00385311" w:rsidRPr="00DE2A3F">
        <w:rPr>
          <w:color w:val="000000" w:themeColor="text1"/>
          <w:position w:val="-10"/>
        </w:rPr>
        <w:object w:dxaOrig="460" w:dyaOrig="320" w14:anchorId="080E4853">
          <v:shape id="_x0000_i1071" type="#_x0000_t75" style="width:22.55pt;height:15.6pt" o:ole="">
            <v:imagedata r:id="rId7" o:title=""/>
          </v:shape>
          <o:OLEObject Type="Embed" ProgID="Equation.DSMT4" ShapeID="_x0000_i1071" DrawAspect="Content" ObjectID="_1739812169" r:id="rId8"/>
        </w:object>
      </w:r>
      <w:r w:rsidR="00385311">
        <w:rPr>
          <w:color w:val="000000" w:themeColor="text1"/>
        </w:rPr>
        <w:t>,</w:t>
      </w:r>
      <w:r w:rsidR="00385311">
        <w:rPr>
          <w:rFonts w:ascii="Times New Roman" w:hAnsi="Times New Roman" w:cs="Times New Roman"/>
          <w:sz w:val="24"/>
          <w:szCs w:val="24"/>
        </w:rPr>
        <w:t xml:space="preserve"> </w:t>
      </w:r>
      <w:r w:rsidR="00385311">
        <w:rPr>
          <w:rFonts w:ascii="Times New Roman" w:hAnsi="Times New Roman" w:cs="Times New Roman"/>
          <w:sz w:val="24"/>
          <w:szCs w:val="24"/>
        </w:rPr>
        <w:t>v</w: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iết phương trình tổng quát của đường thẳng </w:t>
      </w:r>
      <w:r w:rsidR="008D2FB8" w:rsidRPr="008D2FB8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9081C91">
          <v:shape id="_x0000_i1026" type="#_x0000_t75" style="width:11.8pt;height:11.8pt" o:ole="">
            <v:imagedata r:id="rId9" o:title=""/>
          </v:shape>
          <o:OLEObject Type="Embed" ProgID="Equation.DSMT4" ShapeID="_x0000_i1026" DrawAspect="Content" ObjectID="_1739812170" r:id="rId10"/>
        </w:objec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8D2FB8" w:rsidRPr="008D2FB8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73C9820">
          <v:shape id="_x0000_i1027" type="#_x0000_t75" style="width:50.5pt;height:19.35pt" o:ole="">
            <v:imagedata r:id="rId11" o:title=""/>
          </v:shape>
          <o:OLEObject Type="Embed" ProgID="Equation.DSMT4" ShapeID="_x0000_i1027" DrawAspect="Content" ObjectID="_1739812171" r:id="rId12"/>
        </w:objec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="008D2FB8" w:rsidRPr="008D2FB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1AA4FF56">
          <v:shape id="_x0000_i1028" type="#_x0000_t75" style="width:90.25pt;height:16.65pt" o:ole="">
            <v:imagedata r:id="rId13" o:title=""/>
          </v:shape>
          <o:OLEObject Type="Embed" ProgID="Equation.DSMT4" ShapeID="_x0000_i1028" DrawAspect="Content" ObjectID="_1739812172" r:id="rId14"/>
        </w:object>
      </w:r>
    </w:p>
    <w:p w14:paraId="44A92D5C" w14:textId="37D2AA4C" w:rsidR="00DE2A3F" w:rsidRPr="00DE2A3F" w:rsidRDefault="00DE2A3F" w:rsidP="008D2FB8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</w:t>
      </w:r>
      <w:r>
        <w:rPr>
          <w:b/>
          <w:color w:val="000000" w:themeColor="text1"/>
        </w:rPr>
        <w:t xml:space="preserve"> 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0,75 điểm)</w:t>
      </w:r>
      <w:r>
        <w:rPr>
          <w:b/>
          <w:color w:val="000000" w:themeColor="text1"/>
        </w:rPr>
        <w:t>.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385311">
        <w:rPr>
          <w:rFonts w:ascii="Times New Roman" w:hAnsi="Times New Roman" w:cs="Times New Roman"/>
          <w:sz w:val="24"/>
          <w:szCs w:val="24"/>
        </w:rPr>
        <w:t xml:space="preserve">Trong hệ trục tọa độ </w:t>
      </w:r>
      <w:r w:rsidR="00385311" w:rsidRPr="00DE2A3F">
        <w:rPr>
          <w:color w:val="000000" w:themeColor="text1"/>
          <w:position w:val="-10"/>
        </w:rPr>
        <w:object w:dxaOrig="460" w:dyaOrig="320" w14:anchorId="5515E7D4">
          <v:shape id="_x0000_i1072" type="#_x0000_t75" style="width:22.55pt;height:15.6pt" o:ole="">
            <v:imagedata r:id="rId7" o:title=""/>
          </v:shape>
          <o:OLEObject Type="Embed" ProgID="Equation.DSMT4" ShapeID="_x0000_i1072" DrawAspect="Content" ObjectID="_1739812173" r:id="rId15"/>
        </w:object>
      </w:r>
      <w:r w:rsidR="00385311">
        <w:rPr>
          <w:color w:val="000000" w:themeColor="text1"/>
        </w:rPr>
        <w:t>,</w:t>
      </w:r>
      <w:r w:rsidR="00385311">
        <w:rPr>
          <w:rFonts w:ascii="Times New Roman" w:hAnsi="Times New Roman" w:cs="Times New Roman"/>
          <w:sz w:val="24"/>
          <w:szCs w:val="24"/>
        </w:rPr>
        <w:t xml:space="preserve"> </w:t>
      </w:r>
      <w:r w:rsidR="00385311">
        <w:rPr>
          <w:rFonts w:ascii="Times New Roman" w:hAnsi="Times New Roman" w:cs="Times New Roman"/>
          <w:sz w:val="24"/>
          <w:szCs w:val="24"/>
        </w:rPr>
        <w:t>v</w: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ết phương trình đường tròn </w:t>
      </w:r>
      <w:r w:rsidRPr="00DE2A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 w14:anchorId="5A2672D6">
          <v:shape id="_x0000_i1029" type="#_x0000_t75" style="width:20.95pt;height:20.4pt" o:ole="">
            <v:imagedata r:id="rId16" o:title=""/>
          </v:shape>
          <o:OLEObject Type="Embed" ProgID="Equation.DSMT4" ShapeID="_x0000_i1029" DrawAspect="Content" ObjectID="_1739812174" r:id="rId17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</w:t>
      </w:r>
      <w:r w:rsidRPr="00DE2A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 w14:anchorId="10105296">
          <v:shape id="_x0000_i1030" type="#_x0000_t75" style="width:20.95pt;height:20.4pt" o:ole="">
            <v:imagedata r:id="rId16" o:title=""/>
          </v:shape>
          <o:OLEObject Type="Embed" ProgID="Equation.DSMT4" ShapeID="_x0000_i1030" DrawAspect="Content" ObjectID="_1739812175" r:id="rId18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ếp xúc đường thẳng </w:t>
      </w:r>
      <w:r w:rsidR="007B5603" w:rsidRPr="00DE2A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320" w14:anchorId="5D3D0BF9">
          <v:shape id="_x0000_i1062" type="#_x0000_t75" style="width:82.2pt;height:15.6pt" o:ole="">
            <v:imagedata r:id="rId19" o:title=""/>
          </v:shape>
          <o:OLEObject Type="Embed" ProgID="Equation.DSMT4" ShapeID="_x0000_i1062" DrawAspect="Content" ObjectID="_1739812176" r:id="rId20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tâm thuộc đường thẳng </w:t>
      </w:r>
      <w:r w:rsidRPr="00DE2A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20" w:dyaOrig="320" w14:anchorId="0A01343D">
          <v:shape id="_x0000_i1032" type="#_x0000_t75" style="width:80.05pt;height:15.6pt" o:ole="">
            <v:imagedata r:id="rId21" o:title=""/>
          </v:shape>
          <o:OLEObject Type="Embed" ProgID="Equation.DSMT4" ShapeID="_x0000_i1032" DrawAspect="Content" ObjectID="_1739812177" r:id="rId22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bán kính bằng </w:t>
      </w:r>
      <w:r w:rsidRPr="00DE2A3F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360" w:dyaOrig="360" w14:anchorId="6B3DC766">
          <v:shape id="_x0000_i1033" type="#_x0000_t75" style="width:18.25pt;height:18.25pt" o:ole="">
            <v:imagedata r:id="rId23" o:title=""/>
          </v:shape>
          <o:OLEObject Type="Embed" ProgID="Equation.DSMT4" ShapeID="_x0000_i1033" DrawAspect="Content" ObjectID="_1739812178" r:id="rId24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FAB048B" w14:textId="3DEC202F" w:rsidR="00DE2A3F" w:rsidRPr="00DE2A3F" w:rsidRDefault="00DE2A3F" w:rsidP="007B560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E2A3F">
        <w:rPr>
          <w:rFonts w:ascii="Times New Roman" w:hAnsi="Times New Roman" w:cs="Times New Roman"/>
          <w:b/>
          <w:bCs/>
          <w:sz w:val="24"/>
          <w:szCs w:val="24"/>
        </w:rPr>
        <w:t>Câu 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bCs/>
          <w:sz w:val="24"/>
          <w:szCs w:val="24"/>
        </w:rPr>
        <w:t>(0,5 điểm).</w:t>
      </w:r>
      <w:r w:rsidRPr="00DE2A3F">
        <w:rPr>
          <w:rFonts w:ascii="Times New Roman" w:hAnsi="Times New Roman" w:cs="Times New Roman"/>
          <w:sz w:val="24"/>
          <w:szCs w:val="24"/>
        </w:rPr>
        <w:t xml:space="preserve"> Xét</w:t>
      </w:r>
      <w:r w:rsidR="008F0370">
        <w:rPr>
          <w:rFonts w:ascii="Times New Roman" w:hAnsi="Times New Roman" w:cs="Times New Roman"/>
          <w:sz w:val="24"/>
          <w:szCs w:val="24"/>
        </w:rPr>
        <w:t xml:space="preserve"> trong</w:t>
      </w:r>
      <w:r w:rsidRPr="00DE2A3F">
        <w:rPr>
          <w:rFonts w:ascii="Times New Roman" w:hAnsi="Times New Roman" w:cs="Times New Roman"/>
          <w:sz w:val="24"/>
          <w:szCs w:val="24"/>
        </w:rPr>
        <w:t xml:space="preserve"> hệ </w:t>
      </w:r>
      <w:r w:rsidR="008F0370">
        <w:rPr>
          <w:rFonts w:ascii="Times New Roman" w:hAnsi="Times New Roman" w:cs="Times New Roman"/>
          <w:sz w:val="24"/>
          <w:szCs w:val="24"/>
        </w:rPr>
        <w:t xml:space="preserve">trục </w:t>
      </w:r>
      <w:r w:rsidRPr="00DE2A3F">
        <w:rPr>
          <w:rFonts w:ascii="Times New Roman" w:hAnsi="Times New Roman" w:cs="Times New Roman"/>
          <w:sz w:val="24"/>
          <w:szCs w:val="24"/>
        </w:rPr>
        <w:t xml:space="preserve">tọa độ </w:t>
      </w:r>
      <w:r w:rsidRPr="00DE2A3F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3C177995">
          <v:shape id="_x0000_i1034" type="#_x0000_t75" style="width:29pt;height:18.25pt" o:ole="">
            <v:imagedata r:id="rId25" o:title=""/>
          </v:shape>
          <o:OLEObject Type="Embed" ProgID="Equation.DSMT4" ShapeID="_x0000_i1034" DrawAspect="Content" ObjectID="_1739812179" r:id="rId26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trong đó trục </w:t>
      </w:r>
      <w:r w:rsidRPr="00DE2A3F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6BA027C3">
          <v:shape id="_x0000_i1035" type="#_x0000_t75" style="width:20.4pt;height:15.05pt" o:ole="">
            <v:imagedata r:id="rId27" o:title=""/>
          </v:shape>
          <o:OLEObject Type="Embed" ProgID="Equation.DSMT4" ShapeID="_x0000_i1035" DrawAspect="Content" ObjectID="_1739812180" r:id="rId28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biểu thị thời gian (tính bằng giây) và trục</w:t>
      </w:r>
      <w:r w:rsidRPr="00DE2A3F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A224D7C">
          <v:shape id="_x0000_i1036" type="#_x0000_t75" style="width:20.4pt;height:18.25pt" o:ole="">
            <v:imagedata r:id="rId29" o:title=""/>
          </v:shape>
          <o:OLEObject Type="Embed" ProgID="Equation.DSMT4" ShapeID="_x0000_i1036" DrawAspect="Content" ObjectID="_1739812181" r:id="rId30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biểu thị độ cao (tính bằng mét). Một quả bóng được đá lên từ điểm </w:t>
      </w:r>
      <w:r w:rsidRPr="00DE2A3F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110392C0">
          <v:shape id="_x0000_i1037" type="#_x0000_t75" style="width:56.95pt;height:20.95pt" o:ole="">
            <v:imagedata r:id="rId31" o:title=""/>
          </v:shape>
          <o:OLEObject Type="Embed" ProgID="Equation.DSMT4" ShapeID="_x0000_i1037" DrawAspect="Content" ObjectID="_1739812182" r:id="rId32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và chuyển động theo quỹ đạo là một đường parabol. Quả bóng đạt độ cao </w:t>
      </w:r>
      <w:r w:rsidR="00D04B4D" w:rsidRPr="00DE2A3F">
        <w:rPr>
          <w:rFonts w:ascii="Times New Roman" w:hAnsi="Times New Roman" w:cs="Times New Roman"/>
          <w:position w:val="-10"/>
          <w:sz w:val="24"/>
          <w:szCs w:val="24"/>
        </w:rPr>
        <w:object w:dxaOrig="420" w:dyaOrig="340" w14:anchorId="5121773D">
          <v:shape id="_x0000_i1038" type="#_x0000_t75" style="width:21.5pt;height:17.2pt" o:ole="">
            <v:imagedata r:id="rId33" o:title=""/>
          </v:shape>
          <o:OLEObject Type="Embed" ProgID="Equation.DSMT4" ShapeID="_x0000_i1038" DrawAspect="Content" ObjectID="_1739812183" r:id="rId34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Pr="00DE2A3F">
        <w:rPr>
          <w:rFonts w:ascii="Times New Roman" w:hAnsi="Times New Roman" w:cs="Times New Roman"/>
          <w:sz w:val="24"/>
          <w:szCs w:val="24"/>
        </w:rPr>
        <w:t xml:space="preserve"> sau </w:t>
      </w:r>
      <w:r w:rsidRPr="00DE2A3F">
        <w:rPr>
          <w:rFonts w:ascii="Times New Roman" w:hAnsi="Times New Roman" w:cs="Times New Roman"/>
          <w:position w:val="-4"/>
          <w:sz w:val="24"/>
          <w:szCs w:val="24"/>
        </w:rPr>
        <w:object w:dxaOrig="160" w:dyaOrig="279" w14:anchorId="0BE82E70">
          <v:shape id="_x0000_i1039" type="#_x0000_t75" style="width:8.05pt;height:14.5pt" o:ole="">
            <v:imagedata r:id="rId35" o:title=""/>
          </v:shape>
          <o:OLEObject Type="Embed" ProgID="Equation.DSMT4" ShapeID="_x0000_i1039" DrawAspect="Content" ObjectID="_1739812184" r:id="rId36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giây và đạt độ cao </w:t>
      </w:r>
      <w:r w:rsidR="00D04B4D" w:rsidRPr="00DE2A3F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654A38E8">
          <v:shape id="_x0000_i1040" type="#_x0000_t75" style="width:10.2pt;height:15.05pt" o:ole="">
            <v:imagedata r:id="rId37" o:title=""/>
          </v:shape>
          <o:OLEObject Type="Embed" ProgID="Equation.DSMT4" ShapeID="_x0000_i1040" DrawAspect="Content" ObjectID="_1739812185" r:id="rId38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Pr="00DE2A3F">
        <w:rPr>
          <w:rFonts w:ascii="Times New Roman" w:hAnsi="Times New Roman" w:cs="Times New Roman"/>
          <w:sz w:val="24"/>
          <w:szCs w:val="24"/>
        </w:rPr>
        <w:t xml:space="preserve"> sau </w:t>
      </w:r>
      <w:r w:rsidR="007B5603" w:rsidRPr="00DE2A3F">
        <w:rPr>
          <w:rFonts w:ascii="Times New Roman" w:hAnsi="Times New Roman" w:cs="Times New Roman"/>
          <w:position w:val="-4"/>
          <w:sz w:val="24"/>
          <w:szCs w:val="24"/>
        </w:rPr>
        <w:object w:dxaOrig="220" w:dyaOrig="279" w14:anchorId="6B75FB4A">
          <v:shape id="_x0000_i1041" type="#_x0000_t75" style="width:11.3pt;height:15.05pt" o:ole="">
            <v:imagedata r:id="rId39" o:title=""/>
          </v:shape>
          <o:OLEObject Type="Embed" ProgID="Equation.DSMT4" ShapeID="_x0000_i1041" DrawAspect="Content" ObjectID="_1739812186" r:id="rId40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giây.  Hãy cho biết quả bóng đạt độ cao </w:t>
      </w:r>
      <w:r w:rsidRPr="00DE2A3F">
        <w:rPr>
          <w:rFonts w:ascii="Times New Roman" w:hAnsi="Times New Roman" w:cs="Times New Roman"/>
          <w:bCs/>
          <w:sz w:val="24"/>
          <w:szCs w:val="24"/>
        </w:rPr>
        <w:t>trên</w:t>
      </w:r>
      <w:r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="00D04B4D" w:rsidRPr="00DE2A3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8362C03">
          <v:shape id="_x0000_i1042" type="#_x0000_t75" style="width:9.15pt;height:14.5pt" o:ole="">
            <v:imagedata r:id="rId41" o:title=""/>
          </v:shape>
          <o:OLEObject Type="Embed" ProgID="Equation.DSMT4" ShapeID="_x0000_i1042" DrawAspect="Content" ObjectID="_1739812187" r:id="rId42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Pr="00DE2A3F">
        <w:rPr>
          <w:rFonts w:ascii="Times New Roman" w:hAnsi="Times New Roman" w:cs="Times New Roman"/>
          <w:sz w:val="24"/>
          <w:szCs w:val="24"/>
        </w:rPr>
        <w:t xml:space="preserve"> trong</w:t>
      </w:r>
      <w:r w:rsidR="007B5603">
        <w:rPr>
          <w:rFonts w:ascii="Times New Roman" w:hAnsi="Times New Roman" w:cs="Times New Roman"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sz w:val="24"/>
          <w:szCs w:val="24"/>
        </w:rPr>
        <w:t>bao</w:t>
      </w:r>
      <w:r w:rsidR="007B5603">
        <w:rPr>
          <w:rFonts w:ascii="Times New Roman" w:hAnsi="Times New Roman" w:cs="Times New Roman"/>
          <w:sz w:val="24"/>
          <w:szCs w:val="24"/>
        </w:rPr>
        <w:t xml:space="preserve"> nhiêu giây</w:t>
      </w:r>
      <w:r w:rsidRPr="00DE2A3F">
        <w:rPr>
          <w:rFonts w:ascii="Times New Roman" w:hAnsi="Times New Roman" w:cs="Times New Roman"/>
          <w:sz w:val="24"/>
          <w:szCs w:val="24"/>
        </w:rPr>
        <w:t>? (kết quả làm tròn đến h</w:t>
      </w:r>
      <w:r w:rsidR="00A8285C">
        <w:rPr>
          <w:rFonts w:ascii="Times New Roman" w:hAnsi="Times New Roman" w:cs="Times New Roman"/>
          <w:sz w:val="24"/>
          <w:szCs w:val="24"/>
        </w:rPr>
        <w:t>à</w:t>
      </w:r>
      <w:r w:rsidRPr="00DE2A3F">
        <w:rPr>
          <w:rFonts w:ascii="Times New Roman" w:hAnsi="Times New Roman" w:cs="Times New Roman"/>
          <w:sz w:val="24"/>
          <w:szCs w:val="24"/>
        </w:rPr>
        <w:t>ng phần trăm).</w:t>
      </w:r>
    </w:p>
    <w:p w14:paraId="3E93BAB1" w14:textId="661A07D3" w:rsidR="005809A9" w:rsidRPr="00D417BB" w:rsidRDefault="005809A9" w:rsidP="00DE2A3F">
      <w:pPr>
        <w:jc w:val="center"/>
        <w:rPr>
          <w:rFonts w:ascii="Times New Roman" w:hAnsi="Times New Roman"/>
          <w:b/>
          <w:i/>
          <w:sz w:val="24"/>
          <w:szCs w:val="24"/>
          <w:lang w:val="pt-BR"/>
        </w:rPr>
      </w:pPr>
      <w:r w:rsidRPr="00D417BB">
        <w:rPr>
          <w:rFonts w:ascii="Times New Roman" w:hAnsi="Times New Roman"/>
          <w:b/>
          <w:i/>
          <w:sz w:val="24"/>
          <w:szCs w:val="24"/>
          <w:lang w:val="pt-BR"/>
        </w:rPr>
        <w:t>--------HẾT-------</w:t>
      </w:r>
    </w:p>
    <w:p w14:paraId="446DE3E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6CCF952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085A7EA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2878FC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5A3A1FC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189E81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29A506A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50BCF0C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112BF5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74397D1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72408A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C6C3BA3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F38E80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52A52A6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lastRenderedPageBreak/>
        <w:tab/>
      </w:r>
    </w:p>
    <w:p w14:paraId="63B178AE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A6F84E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34A55A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5C4C94D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96B5C7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6C67A92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759283A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269163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485C0A0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A3B9E2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C2F2AD1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88A55EF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E0FB300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B52E68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662E005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A392051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C99B0F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F270983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7A4C45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70C86E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6A05B8F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0E5384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80961DC" w14:textId="569BFF76" w:rsidR="005809A9" w:rsidRPr="005809A9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br w:type="page"/>
      </w:r>
    </w:p>
    <w:p w14:paraId="126D64E9" w14:textId="77777777" w:rsidR="005809A9" w:rsidRPr="00CC2EEE" w:rsidRDefault="005809A9" w:rsidP="00C267DE">
      <w:pPr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5190" w:type="pct"/>
        <w:tblInd w:w="-522" w:type="dxa"/>
        <w:tblLook w:val="01E0" w:firstRow="1" w:lastRow="1" w:firstColumn="1" w:lastColumn="1" w:noHBand="0" w:noVBand="0"/>
      </w:tblPr>
      <w:tblGrid>
        <w:gridCol w:w="515"/>
        <w:gridCol w:w="1788"/>
        <w:gridCol w:w="3004"/>
        <w:gridCol w:w="3155"/>
        <w:gridCol w:w="2522"/>
        <w:gridCol w:w="275"/>
      </w:tblGrid>
      <w:tr w:rsidR="005809A9" w:rsidRPr="007163ED" w14:paraId="109A1C59" w14:textId="77777777" w:rsidTr="00631BAE">
        <w:trPr>
          <w:trHeight w:val="1200"/>
        </w:trPr>
        <w:tc>
          <w:tcPr>
            <w:tcW w:w="2357" w:type="pct"/>
            <w:gridSpan w:val="3"/>
          </w:tcPr>
          <w:p w14:paraId="52DE1CC6" w14:textId="263E9813" w:rsidR="005809A9" w:rsidRPr="000F0968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sz w:val="24"/>
                <w:szCs w:val="24"/>
              </w:rPr>
              <w:t>TRƯỜNG THPT HÀM THUẬN BẮC</w:t>
            </w:r>
          </w:p>
          <w:p w14:paraId="2E02CA59" w14:textId="48447FF3" w:rsidR="005809A9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C1979D2" w14:textId="06ED5EF4" w:rsidR="005809A9" w:rsidRPr="000F0968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0968">
              <w:rPr>
                <w:rFonts w:ascii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0" allowOverlap="1" wp14:anchorId="399B0B8F" wp14:editId="29603DF9">
                      <wp:simplePos x="0" y="0"/>
                      <wp:positionH relativeFrom="column">
                        <wp:posOffset>526207</wp:posOffset>
                      </wp:positionH>
                      <wp:positionV relativeFrom="paragraph">
                        <wp:posOffset>613534</wp:posOffset>
                      </wp:positionV>
                      <wp:extent cx="1466215" cy="0"/>
                      <wp:effectExtent l="5080" t="10160" r="5080" b="889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AC6F09" id="Straight Connector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45pt,48.3pt" to="156.9pt,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vdQsAEAAEgDAAAOAAAAZHJzL2Uyb0RvYy54bWysU8Fu2zAMvQ/YPwi6L46DJdiMOD2k6y7d&#10;FqDdBzCSbAuTRYFU4uTvJ6lJWmy3YT4Iokg+vfdEr+9OoxNHQ2zRt7KezaUwXqG2vm/lz+eHD5+k&#10;4Aheg0NvWnk2LO8279+tp9CYBQ7otCGRQDw3U2jlEGNoqorVYEbgGQbjU7JDGiGmkPpKE0wJfXTV&#10;Yj5fVROSDoTKMKfT+5ek3BT8rjMq/ug6NlG4ViZusaxU1n1eq80amp4gDFZdaMA/sBjB+nTpDeoe&#10;IogD2b+gRqsIGbs4UzhW2HVWmaIhqannf6h5GiCYoiWZw+FmE/8/WPX9uPU7ytTVyT+FR1S/WHjc&#10;DuB7Uwg8n0N6uDpbVU2Bm1tLDjjsSOynb6hTDRwiFhdOHY0ZMukTp2L2+Wa2OUWh0mH9cbVa1Esp&#10;1DVXQXNtDMTxq8FR5E0rnfXZB2jg+MgxE4HmWpKPPT5Y58pbOi+mVn5eLpalgdFZnZO5jKnfbx2J&#10;I+RpKF9RlTJvywgPXhewwYD+ctlHsO5lny53/mJG1p+HjZs96vOOrial5yosL6OV5+FtXLpff4DN&#10;bwAAAP//AwBQSwMEFAAGAAgAAAAhAAncS0jdAAAACAEAAA8AAABkcnMvZG93bnJldi54bWxMj0FP&#10;g0AQhe8m/ofNmHhp2qWQkJayNEbl5sVW43UKIxDZWcpuW/TXO8aDHue9lzffy7eT7dWZRt85NrBc&#10;RKCIK1d33Bh42ZfzFSgfkGvsHZOBT/KwLa6vcsxqd+FnOu9Co6SEfYYG2hCGTGtftWTRL9xALN67&#10;Gy0GOcdG1yNepNz2Oo6iVFvsWD60ONB9S9XH7mQN+PKVjuXXrJpFb0njKD4+PD2iMbc3090GVKAp&#10;/IXhB1/QoRCmgztx7VVvYBWvJWlgnaagxE+WiUw5/Aq6yPX/AcU3AAAA//8DAFBLAQItABQABgAI&#10;AAAAIQC2gziS/gAAAOEBAAATAAAAAAAAAAAAAAAAAAAAAABbQ29udGVudF9UeXBlc10ueG1sUEsB&#10;Ai0AFAAGAAgAAAAhADj9If/WAAAAlAEAAAsAAAAAAAAAAAAAAAAALwEAAF9yZWxzLy5yZWxzUEsB&#10;Ai0AFAAGAAgAAAAhAO8691CwAQAASAMAAA4AAAAAAAAAAAAAAAAALgIAAGRycy9lMm9Eb2MueG1s&#10;UEsBAi0AFAAGAAgAAAAhAAncS0jdAAAACAEAAA8AAAAAAAAAAAAAAAAACgQAAGRycy9kb3ducmV2&#10;LnhtbFBLBQYAAAAABAAEAPMAAAAUBQAAAAA=&#10;" o:allowincell="f"/>
                  </w:pict>
                </mc:Fallback>
              </mc:AlternateContent>
            </w:r>
            <w:r w:rsidRPr="000F0968">
              <w:rPr>
                <w:rFonts w:ascii="Times New Roman" w:hAnsi="Times New Roman"/>
                <w:sz w:val="24"/>
                <w:szCs w:val="24"/>
              </w:rPr>
              <w:t xml:space="preserve">(ĐỀ </w:t>
            </w:r>
            <w:r>
              <w:rPr>
                <w:rFonts w:ascii="Times New Roman" w:hAnsi="Times New Roman"/>
                <w:sz w:val="24"/>
                <w:szCs w:val="24"/>
              </w:rPr>
              <w:t>CHÍNH THỨC</w:t>
            </w:r>
            <w:r w:rsidRPr="000F096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643" w:type="pct"/>
            <w:gridSpan w:val="3"/>
            <w:hideMark/>
          </w:tcPr>
          <w:p w14:paraId="38633DB0" w14:textId="2AD900FB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KIỂM TRA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GIỮA KÌ </w:t>
            </w:r>
            <w:r w:rsidR="009778F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14:paraId="5741A48F" w14:textId="7000085F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>NĂM HỌC: 20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- 20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  <w:p w14:paraId="490AF22E" w14:textId="5AC7F960" w:rsidR="009778F2" w:rsidRPr="000F0968" w:rsidRDefault="005809A9" w:rsidP="009778F2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>MÔN: TOÁN</w:t>
            </w:r>
            <w:r w:rsidR="009778F2">
              <w:rPr>
                <w:rFonts w:ascii="Times New Roman" w:hAnsi="Times New Roman"/>
                <w:b/>
                <w:bCs/>
                <w:sz w:val="24"/>
                <w:szCs w:val="24"/>
              </w:rPr>
              <w:t>,</w:t>
            </w:r>
            <w:r w:rsidR="009778F2" w:rsidRPr="000F096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KHỐI 10</w:t>
            </w:r>
            <w:r w:rsidR="009778F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  <w:p w14:paraId="6475A725" w14:textId="77777777" w:rsidR="005809A9" w:rsidRPr="000F0968" w:rsidRDefault="005809A9" w:rsidP="00631BAE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F096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hời gian: 90 phút </w:t>
            </w:r>
            <w:r w:rsidRPr="000F0968">
              <w:rPr>
                <w:rFonts w:ascii="Times New Roman" w:hAnsi="Times New Roman"/>
                <w:i/>
                <w:sz w:val="24"/>
                <w:szCs w:val="24"/>
              </w:rPr>
              <w:t>(không kể thời gian phát đề)</w:t>
            </w:r>
          </w:p>
        </w:tc>
      </w:tr>
      <w:tr w:rsidR="005809A9" w:rsidRPr="007163ED" w14:paraId="1D35B873" w14:textId="77777777" w:rsidTr="00631BAE">
        <w:trPr>
          <w:gridBefore w:val="1"/>
          <w:gridAfter w:val="1"/>
          <w:wBefore w:w="229" w:type="pct"/>
          <w:wAfter w:w="122" w:type="pct"/>
          <w:trHeight w:val="1059"/>
        </w:trPr>
        <w:tc>
          <w:tcPr>
            <w:tcW w:w="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E3703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Điểm:</w:t>
            </w:r>
          </w:p>
          <w:p w14:paraId="04D115CE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E3DA7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Lời phê của giáo viên:</w:t>
            </w:r>
          </w:p>
          <w:p w14:paraId="42D01AE2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14:paraId="44A417E2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1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351363" w14:textId="77777777" w:rsidR="005809A9" w:rsidRPr="007163ED" w:rsidRDefault="005809A9" w:rsidP="00631BA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163ED">
              <w:rPr>
                <w:rFonts w:ascii="Times New Roman" w:hAnsi="Times New Roman"/>
                <w:sz w:val="24"/>
                <w:szCs w:val="24"/>
                <w:u w:val="single"/>
              </w:rPr>
              <w:t>Chữ ký của giám thị:</w:t>
            </w:r>
          </w:p>
        </w:tc>
      </w:tr>
    </w:tbl>
    <w:p w14:paraId="30F1D471" w14:textId="77777777" w:rsidR="005809A9" w:rsidRPr="007163ED" w:rsidRDefault="005809A9" w:rsidP="005809A9">
      <w:pPr>
        <w:tabs>
          <w:tab w:val="left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163ED"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</w:t>
      </w:r>
    </w:p>
    <w:p w14:paraId="486FC386" w14:textId="77777777" w:rsidR="005809A9" w:rsidRPr="003C0B69" w:rsidRDefault="005809A9" w:rsidP="005809A9">
      <w:pPr>
        <w:rPr>
          <w:rFonts w:ascii="Times New Roman" w:hAnsi="Times New Roman"/>
          <w:sz w:val="24"/>
          <w:szCs w:val="26"/>
        </w:rPr>
      </w:pPr>
      <w:r w:rsidRPr="000F0968">
        <w:rPr>
          <w:rFonts w:ascii="Times New Roman" w:hAnsi="Times New Roman"/>
          <w:sz w:val="24"/>
          <w:szCs w:val="26"/>
        </w:rPr>
        <w:t>Họ và tên học sinh :........................................... Số báo danh : ..................</w:t>
      </w:r>
      <w:r>
        <w:rPr>
          <w:rFonts w:ascii="Times New Roman" w:hAnsi="Times New Roman"/>
          <w:sz w:val="24"/>
          <w:szCs w:val="26"/>
        </w:rPr>
        <w:t>.........</w:t>
      </w:r>
      <w:r w:rsidRPr="000F0968">
        <w:rPr>
          <w:rFonts w:ascii="Times New Roman" w:hAnsi="Times New Roman"/>
          <w:sz w:val="24"/>
          <w:szCs w:val="26"/>
        </w:rPr>
        <w:t>.</w:t>
      </w:r>
      <w:r>
        <w:rPr>
          <w:rFonts w:ascii="Times New Roman" w:hAnsi="Times New Roman"/>
          <w:sz w:val="24"/>
          <w:szCs w:val="26"/>
        </w:rPr>
        <w:t xml:space="preserve"> Lớp: ……………………..</w:t>
      </w:r>
    </w:p>
    <w:p w14:paraId="02ACC8AB" w14:textId="77777777" w:rsidR="005809A9" w:rsidRPr="007163ED" w:rsidRDefault="005809A9" w:rsidP="005809A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163ED">
        <w:rPr>
          <w:rFonts w:ascii="Times New Roman" w:hAnsi="Times New Roman"/>
          <w:b/>
          <w:sz w:val="24"/>
          <w:szCs w:val="24"/>
        </w:rPr>
        <w:t>PHẦ</w:t>
      </w:r>
      <w:r>
        <w:rPr>
          <w:rFonts w:ascii="Times New Roman" w:hAnsi="Times New Roman"/>
          <w:b/>
          <w:sz w:val="24"/>
          <w:szCs w:val="24"/>
        </w:rPr>
        <w:t xml:space="preserve">N </w:t>
      </w:r>
      <w:r w:rsidRPr="00887338">
        <w:rPr>
          <w:rFonts w:ascii="Times New Roman" w:hAnsi="Times New Roman"/>
          <w:b/>
          <w:sz w:val="24"/>
          <w:szCs w:val="24"/>
        </w:rPr>
        <w:t>TỰ LUẬN</w:t>
      </w:r>
      <w:r w:rsidRPr="007163ED">
        <w:rPr>
          <w:rFonts w:ascii="Times New Roman" w:hAnsi="Times New Roman"/>
          <w:b/>
          <w:sz w:val="24"/>
          <w:szCs w:val="24"/>
        </w:rPr>
        <w:t xml:space="preserve"> (THỜ</w:t>
      </w:r>
      <w:r>
        <w:rPr>
          <w:rFonts w:ascii="Times New Roman" w:hAnsi="Times New Roman"/>
          <w:b/>
          <w:sz w:val="24"/>
          <w:szCs w:val="24"/>
        </w:rPr>
        <w:t>I GIAN: 40</w:t>
      </w:r>
      <w:r w:rsidRPr="007163ED">
        <w:rPr>
          <w:rFonts w:ascii="Times New Roman" w:hAnsi="Times New Roman"/>
          <w:b/>
          <w:sz w:val="24"/>
          <w:szCs w:val="24"/>
        </w:rPr>
        <w:t xml:space="preserve"> PHÚT). </w:t>
      </w:r>
    </w:p>
    <w:p w14:paraId="48A0F696" w14:textId="77777777" w:rsidR="00C267DE" w:rsidRPr="00B30099" w:rsidRDefault="00C267DE" w:rsidP="00C267DE">
      <w:pPr>
        <w:pStyle w:val="NormalWeb"/>
        <w:spacing w:before="0" w:beforeAutospacing="0" w:after="0" w:afterAutospacing="0"/>
        <w:rPr>
          <w:b/>
          <w:bCs/>
          <w:u w:val="single"/>
        </w:rPr>
      </w:pPr>
      <w:r w:rsidRPr="00B30099">
        <w:rPr>
          <w:b/>
          <w:bCs/>
          <w:u w:val="single"/>
        </w:rPr>
        <w:t>Đề 2.</w:t>
      </w:r>
    </w:p>
    <w:p w14:paraId="005846B3" w14:textId="4E51FD64" w:rsidR="00B054DE" w:rsidRPr="00DE2A3F" w:rsidRDefault="00B054DE" w:rsidP="00B054D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1 điểm)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i bất phương trình: </w:t>
      </w:r>
      <w:r w:rsidRPr="00DE2A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80" w:dyaOrig="320" w14:anchorId="5E5E2829">
          <v:shape id="_x0000_i1043" type="#_x0000_t75" style="width:83.8pt;height:15.6pt" o:ole="">
            <v:imagedata r:id="rId43" o:title=""/>
          </v:shape>
          <o:OLEObject Type="Embed" ProgID="Equation.DSMT4" ShapeID="_x0000_i1043" DrawAspect="Content" ObjectID="_1739812188" r:id="rId44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1E93B35" w14:textId="0E70C977" w:rsidR="008D2FB8" w:rsidRPr="008D2FB8" w:rsidRDefault="00B054DE" w:rsidP="008D2F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E2A3F">
        <w:rPr>
          <w:rFonts w:ascii="Times New Roman" w:hAnsi="Times New Roman" w:cs="Times New Roman"/>
          <w:b/>
          <w:bCs/>
          <w:sz w:val="24"/>
          <w:szCs w:val="24"/>
        </w:rPr>
        <w:t>Câu 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bCs/>
          <w:sz w:val="24"/>
          <w:szCs w:val="24"/>
        </w:rPr>
        <w:t>(0,75 điểm).</w:t>
      </w:r>
      <w:r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="00852E74">
        <w:rPr>
          <w:rFonts w:ascii="Times New Roman" w:hAnsi="Times New Roman" w:cs="Times New Roman"/>
          <w:sz w:val="24"/>
          <w:szCs w:val="24"/>
        </w:rPr>
        <w:t xml:space="preserve">Trong hệ trục tọa độ </w:t>
      </w:r>
      <w:r w:rsidR="00852E74" w:rsidRPr="00DE2A3F">
        <w:rPr>
          <w:color w:val="000000" w:themeColor="text1"/>
          <w:position w:val="-10"/>
        </w:rPr>
        <w:object w:dxaOrig="460" w:dyaOrig="320" w14:anchorId="23DE4992">
          <v:shape id="_x0000_i1069" type="#_x0000_t75" style="width:22.55pt;height:15.6pt" o:ole="">
            <v:imagedata r:id="rId7" o:title=""/>
          </v:shape>
          <o:OLEObject Type="Embed" ProgID="Equation.DSMT4" ShapeID="_x0000_i1069" DrawAspect="Content" ObjectID="_1739812189" r:id="rId45"/>
        </w:object>
      </w:r>
      <w:r w:rsidR="00852E74">
        <w:rPr>
          <w:color w:val="000000" w:themeColor="text1"/>
        </w:rPr>
        <w:t>,</w:t>
      </w:r>
      <w:r w:rsidR="00852E74">
        <w:rPr>
          <w:rFonts w:ascii="Times New Roman" w:hAnsi="Times New Roman" w:cs="Times New Roman"/>
          <w:sz w:val="24"/>
          <w:szCs w:val="24"/>
        </w:rPr>
        <w:t xml:space="preserve"> v</w: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iết phương trình tổng quát của đường thẳng </w:t>
      </w:r>
      <w:r w:rsidR="008D2FB8" w:rsidRPr="008D2FB8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3C5D649">
          <v:shape id="_x0000_i1044" type="#_x0000_t75" style="width:11.8pt;height:11.8pt" o:ole="">
            <v:imagedata r:id="rId9" o:title=""/>
          </v:shape>
          <o:OLEObject Type="Embed" ProgID="Equation.DSMT4" ShapeID="_x0000_i1044" DrawAspect="Content" ObjectID="_1739812190" r:id="rId46"/>
        </w:objec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8D2FB8" w:rsidRPr="008D2FB8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7BA751A">
          <v:shape id="_x0000_i1045" type="#_x0000_t75" style="width:49.45pt;height:19.35pt" o:ole="">
            <v:imagedata r:id="rId47" o:title=""/>
          </v:shape>
          <o:OLEObject Type="Embed" ProgID="Equation.DSMT4" ShapeID="_x0000_i1045" DrawAspect="Content" ObjectID="_1739812191" r:id="rId48"/>
        </w:object>
      </w:r>
      <w:r w:rsidR="008D2FB8" w:rsidRPr="008D2FB8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="008D2FB8" w:rsidRPr="008D2FB8">
        <w:rPr>
          <w:rFonts w:ascii="Times New Roman" w:hAnsi="Times New Roman" w:cs="Times New Roman"/>
          <w:position w:val="-10"/>
          <w:sz w:val="24"/>
          <w:szCs w:val="24"/>
        </w:rPr>
        <w:object w:dxaOrig="1939" w:dyaOrig="320" w14:anchorId="572B4454">
          <v:shape id="_x0000_i1046" type="#_x0000_t75" style="width:97.8pt;height:16.65pt" o:ole="">
            <v:imagedata r:id="rId49" o:title=""/>
          </v:shape>
          <o:OLEObject Type="Embed" ProgID="Equation.DSMT4" ShapeID="_x0000_i1046" DrawAspect="Content" ObjectID="_1739812192" r:id="rId50"/>
        </w:object>
      </w:r>
    </w:p>
    <w:p w14:paraId="7F68A109" w14:textId="67D410DF" w:rsidR="00B054DE" w:rsidRPr="00DE2A3F" w:rsidRDefault="00B054DE" w:rsidP="008D2FB8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</w:t>
      </w:r>
      <w:r>
        <w:rPr>
          <w:b/>
          <w:color w:val="000000" w:themeColor="text1"/>
        </w:rPr>
        <w:t xml:space="preserve"> 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0,75 điểm)</w:t>
      </w:r>
      <w:r>
        <w:rPr>
          <w:b/>
          <w:color w:val="000000" w:themeColor="text1"/>
        </w:rPr>
        <w:t>.</w:t>
      </w:r>
      <w:r w:rsidRPr="00DE2A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52E74">
        <w:rPr>
          <w:rFonts w:ascii="Times New Roman" w:hAnsi="Times New Roman" w:cs="Times New Roman"/>
          <w:sz w:val="24"/>
          <w:szCs w:val="24"/>
        </w:rPr>
        <w:t xml:space="preserve">Trong hệ trục tọa độ </w:t>
      </w:r>
      <w:r w:rsidR="00852E74" w:rsidRPr="00DE2A3F">
        <w:rPr>
          <w:color w:val="000000" w:themeColor="text1"/>
          <w:position w:val="-10"/>
        </w:rPr>
        <w:object w:dxaOrig="460" w:dyaOrig="320" w14:anchorId="7C9FA41E">
          <v:shape id="_x0000_i1070" type="#_x0000_t75" style="width:22.55pt;height:15.6pt" o:ole="">
            <v:imagedata r:id="rId7" o:title=""/>
          </v:shape>
          <o:OLEObject Type="Embed" ProgID="Equation.DSMT4" ShapeID="_x0000_i1070" DrawAspect="Content" ObjectID="_1739812193" r:id="rId51"/>
        </w:object>
      </w:r>
      <w:r w:rsidR="00852E74">
        <w:rPr>
          <w:color w:val="000000" w:themeColor="text1"/>
        </w:rPr>
        <w:t>,</w:t>
      </w:r>
      <w:r w:rsidR="00852E74">
        <w:rPr>
          <w:rFonts w:ascii="Times New Roman" w:hAnsi="Times New Roman" w:cs="Times New Roman"/>
          <w:sz w:val="24"/>
          <w:szCs w:val="24"/>
        </w:rPr>
        <w:t xml:space="preserve"> </w:t>
      </w:r>
      <w:r w:rsidR="00852E74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ết phương trình đường tròn </w:t>
      </w:r>
      <w:r w:rsidRPr="00DE2A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 w14:anchorId="79ED2D29">
          <v:shape id="_x0000_i1047" type="#_x0000_t75" style="width:20.95pt;height:20.4pt" o:ole="">
            <v:imagedata r:id="rId16" o:title=""/>
          </v:shape>
          <o:OLEObject Type="Embed" ProgID="Equation.DSMT4" ShapeID="_x0000_i1047" DrawAspect="Content" ObjectID="_1739812194" r:id="rId52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</w:t>
      </w:r>
      <w:r w:rsidRPr="00DE2A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 w14:anchorId="1AEA69B8">
          <v:shape id="_x0000_i1048" type="#_x0000_t75" style="width:20.95pt;height:20.4pt" o:ole="">
            <v:imagedata r:id="rId16" o:title=""/>
          </v:shape>
          <o:OLEObject Type="Embed" ProgID="Equation.DSMT4" ShapeID="_x0000_i1048" DrawAspect="Content" ObjectID="_1739812195" r:id="rId53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ếp xúc đường thẳng </w:t>
      </w:r>
      <w:r w:rsidR="00EE629E" w:rsidRPr="00DE2A3F">
        <w:rPr>
          <w:color w:val="000000" w:themeColor="text1"/>
          <w:position w:val="-10"/>
        </w:rPr>
        <w:object w:dxaOrig="1780" w:dyaOrig="320" w14:anchorId="2DE67A02">
          <v:shape id="_x0000_i1049" type="#_x0000_t75" style="width:89.2pt;height:15.6pt" o:ole="">
            <v:imagedata r:id="rId54" o:title=""/>
          </v:shape>
          <o:OLEObject Type="Embed" ProgID="Equation.DSMT4" ShapeID="_x0000_i1049" DrawAspect="Content" ObjectID="_1739812196" r:id="rId55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tâm thuộc đường thẳng </w:t>
      </w:r>
      <w:r w:rsidR="00EE629E" w:rsidRPr="00DE2A3F">
        <w:rPr>
          <w:color w:val="000000" w:themeColor="text1"/>
          <w:position w:val="-10"/>
        </w:rPr>
        <w:object w:dxaOrig="1620" w:dyaOrig="320" w14:anchorId="7DE3611C">
          <v:shape id="_x0000_i1050" type="#_x0000_t75" style="width:80.05pt;height:15.6pt" o:ole="">
            <v:imagedata r:id="rId56" o:title=""/>
          </v:shape>
          <o:OLEObject Type="Embed" ProgID="Equation.DSMT4" ShapeID="_x0000_i1050" DrawAspect="Content" ObjectID="_1739812197" r:id="rId57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bán kính bằng </w:t>
      </w:r>
      <w:r w:rsidRPr="00DE2A3F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360" w:dyaOrig="360" w14:anchorId="17116CD4">
          <v:shape id="_x0000_i1051" type="#_x0000_t75" style="width:18.25pt;height:18.25pt" o:ole="">
            <v:imagedata r:id="rId23" o:title=""/>
          </v:shape>
          <o:OLEObject Type="Embed" ProgID="Equation.DSMT4" ShapeID="_x0000_i1051" DrawAspect="Content" ObjectID="_1739812198" r:id="rId58"/>
        </w:object>
      </w:r>
      <w:r w:rsidRPr="00DE2A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F7BBC3" w14:textId="0B605468" w:rsidR="00B054DE" w:rsidRPr="00DE2A3F" w:rsidRDefault="00B054DE" w:rsidP="0065757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E2A3F">
        <w:rPr>
          <w:rFonts w:ascii="Times New Roman" w:hAnsi="Times New Roman" w:cs="Times New Roman"/>
          <w:b/>
          <w:bCs/>
          <w:sz w:val="24"/>
          <w:szCs w:val="24"/>
        </w:rPr>
        <w:t>Câu 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b/>
          <w:bCs/>
          <w:sz w:val="24"/>
          <w:szCs w:val="24"/>
        </w:rPr>
        <w:t>(0,5 điểm).</w:t>
      </w:r>
      <w:r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="008F0370" w:rsidRPr="00DE2A3F">
        <w:rPr>
          <w:rFonts w:ascii="Times New Roman" w:hAnsi="Times New Roman" w:cs="Times New Roman"/>
          <w:sz w:val="24"/>
          <w:szCs w:val="24"/>
        </w:rPr>
        <w:t>Xét</w:t>
      </w:r>
      <w:r w:rsidR="008F0370">
        <w:rPr>
          <w:rFonts w:ascii="Times New Roman" w:hAnsi="Times New Roman" w:cs="Times New Roman"/>
          <w:sz w:val="24"/>
          <w:szCs w:val="24"/>
        </w:rPr>
        <w:t xml:space="preserve"> trong</w:t>
      </w:r>
      <w:r w:rsidR="008F0370" w:rsidRPr="00DE2A3F">
        <w:rPr>
          <w:rFonts w:ascii="Times New Roman" w:hAnsi="Times New Roman" w:cs="Times New Roman"/>
          <w:sz w:val="24"/>
          <w:szCs w:val="24"/>
        </w:rPr>
        <w:t xml:space="preserve"> hệ </w:t>
      </w:r>
      <w:r w:rsidR="008F0370">
        <w:rPr>
          <w:rFonts w:ascii="Times New Roman" w:hAnsi="Times New Roman" w:cs="Times New Roman"/>
          <w:sz w:val="24"/>
          <w:szCs w:val="24"/>
        </w:rPr>
        <w:t xml:space="preserve">trục </w:t>
      </w:r>
      <w:r w:rsidR="008F0370" w:rsidRPr="00DE2A3F">
        <w:rPr>
          <w:rFonts w:ascii="Times New Roman" w:hAnsi="Times New Roman" w:cs="Times New Roman"/>
          <w:sz w:val="24"/>
          <w:szCs w:val="24"/>
        </w:rPr>
        <w:t xml:space="preserve">tọa độ </w:t>
      </w:r>
      <w:r w:rsidR="008F0370" w:rsidRPr="00DE2A3F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534A9B2F">
          <v:shape id="_x0000_i1052" type="#_x0000_t75" style="width:29pt;height:18.25pt" o:ole="">
            <v:imagedata r:id="rId25" o:title=""/>
          </v:shape>
          <o:OLEObject Type="Embed" ProgID="Equation.DSMT4" ShapeID="_x0000_i1052" DrawAspect="Content" ObjectID="_1739812199" r:id="rId59"/>
        </w:object>
      </w:r>
      <w:r w:rsidR="008F0370"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sz w:val="24"/>
          <w:szCs w:val="24"/>
        </w:rPr>
        <w:t xml:space="preserve">trong đó trục </w:t>
      </w:r>
      <w:r w:rsidRPr="00DE2A3F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2507AED7">
          <v:shape id="_x0000_i1053" type="#_x0000_t75" style="width:20.4pt;height:15.05pt" o:ole="">
            <v:imagedata r:id="rId27" o:title=""/>
          </v:shape>
          <o:OLEObject Type="Embed" ProgID="Equation.DSMT4" ShapeID="_x0000_i1053" DrawAspect="Content" ObjectID="_1739812200" r:id="rId60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biểu thị thời gian (tính bằng giây) và trục</w:t>
      </w:r>
      <w:r w:rsidRPr="00DE2A3F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2CB2B79">
          <v:shape id="_x0000_i1054" type="#_x0000_t75" style="width:20.4pt;height:18.25pt" o:ole="">
            <v:imagedata r:id="rId29" o:title=""/>
          </v:shape>
          <o:OLEObject Type="Embed" ProgID="Equation.DSMT4" ShapeID="_x0000_i1054" DrawAspect="Content" ObjectID="_1739812201" r:id="rId61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biểu thị độ cao (tính bằng mét). Một quả bóng được đá lên từ điểm </w:t>
      </w:r>
      <w:r w:rsidRPr="00DE2A3F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374F91BB">
          <v:shape id="_x0000_i1055" type="#_x0000_t75" style="width:56.95pt;height:20.95pt" o:ole="">
            <v:imagedata r:id="rId62" o:title=""/>
          </v:shape>
          <o:OLEObject Type="Embed" ProgID="Equation.DSMT4" ShapeID="_x0000_i1055" DrawAspect="Content" ObjectID="_1739812202" r:id="rId63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và chuyển động theo quỹ đạo là một đường parabol. Quả bóng đạt độ cao </w:t>
      </w:r>
      <w:r w:rsidR="00D04B4D" w:rsidRPr="00B054DE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0296856F">
          <v:shape id="_x0000_i1056" type="#_x0000_t75" style="width:10.2pt;height:15.05pt" o:ole="">
            <v:imagedata r:id="rId64" o:title=""/>
          </v:shape>
          <o:OLEObject Type="Embed" ProgID="Equation.DSMT4" ShapeID="_x0000_i1056" DrawAspect="Content" ObjectID="_1739812203" r:id="rId65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="00D04B4D"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Pr="00DE2A3F">
        <w:rPr>
          <w:rFonts w:ascii="Times New Roman" w:hAnsi="Times New Roman" w:cs="Times New Roman"/>
          <w:sz w:val="24"/>
          <w:szCs w:val="24"/>
        </w:rPr>
        <w:t xml:space="preserve">sau </w:t>
      </w:r>
      <w:r w:rsidRPr="00B054DE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6389A646">
          <v:shape id="_x0000_i1057" type="#_x0000_t75" style="width:9.65pt;height:15.6pt" o:ole="">
            <v:imagedata r:id="rId66" o:title=""/>
          </v:shape>
          <o:OLEObject Type="Embed" ProgID="Equation.DSMT4" ShapeID="_x0000_i1057" DrawAspect="Content" ObjectID="_1739812204" r:id="rId67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giây và đạt độ cao </w:t>
      </w:r>
      <w:r w:rsidR="00D04B4D" w:rsidRPr="00D04B4D">
        <w:rPr>
          <w:rFonts w:ascii="Times New Roman" w:hAnsi="Times New Roman" w:cs="Times New Roman"/>
          <w:position w:val="-4"/>
          <w:sz w:val="24"/>
          <w:szCs w:val="24"/>
        </w:rPr>
        <w:object w:dxaOrig="300" w:dyaOrig="279" w14:anchorId="32BCB90E">
          <v:shape id="_x0000_i1058" type="#_x0000_t75" style="width:15.05pt;height:13.95pt" o:ole="">
            <v:imagedata r:id="rId68" o:title=""/>
          </v:shape>
          <o:OLEObject Type="Embed" ProgID="Equation.DSMT4" ShapeID="_x0000_i1058" DrawAspect="Content" ObjectID="_1739812205" r:id="rId69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Pr="00DE2A3F">
        <w:rPr>
          <w:rFonts w:ascii="Times New Roman" w:hAnsi="Times New Roman" w:cs="Times New Roman"/>
          <w:sz w:val="24"/>
          <w:szCs w:val="24"/>
        </w:rPr>
        <w:t xml:space="preserve"> sau </w:t>
      </w:r>
      <w:r w:rsidRPr="00B054DE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0D140E9A">
          <v:shape id="_x0000_i1059" type="#_x0000_t75" style="width:9.65pt;height:15.6pt" o:ole="">
            <v:imagedata r:id="rId70" o:title=""/>
          </v:shape>
          <o:OLEObject Type="Embed" ProgID="Equation.DSMT4" ShapeID="_x0000_i1059" DrawAspect="Content" ObjectID="_1739812206" r:id="rId71"/>
        </w:object>
      </w:r>
      <w:r w:rsidRPr="00DE2A3F">
        <w:rPr>
          <w:rFonts w:ascii="Times New Roman" w:hAnsi="Times New Roman" w:cs="Times New Roman"/>
          <w:sz w:val="24"/>
          <w:szCs w:val="24"/>
        </w:rPr>
        <w:t xml:space="preserve"> giây. Hãy cho biết quả bóng đạt độ cao </w:t>
      </w:r>
      <w:r w:rsidRPr="00DE2A3F">
        <w:rPr>
          <w:rFonts w:ascii="Times New Roman" w:hAnsi="Times New Roman" w:cs="Times New Roman"/>
          <w:bCs/>
          <w:sz w:val="24"/>
          <w:szCs w:val="24"/>
        </w:rPr>
        <w:t>trên</w:t>
      </w:r>
      <w:r w:rsidRPr="00DE2A3F">
        <w:rPr>
          <w:rFonts w:ascii="Times New Roman" w:hAnsi="Times New Roman" w:cs="Times New Roman"/>
          <w:sz w:val="24"/>
          <w:szCs w:val="24"/>
        </w:rPr>
        <w:t xml:space="preserve"> </w:t>
      </w:r>
      <w:r w:rsidR="00D04B4D" w:rsidRPr="00DE2A3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580EC7B">
          <v:shape id="_x0000_i1060" type="#_x0000_t75" style="width:13.95pt;height:14.5pt" o:ole="">
            <v:imagedata r:id="rId72" o:title=""/>
          </v:shape>
          <o:OLEObject Type="Embed" ProgID="Equation.DSMT4" ShapeID="_x0000_i1060" DrawAspect="Content" ObjectID="_1739812207" r:id="rId73"/>
        </w:object>
      </w:r>
      <w:r w:rsidR="00D04B4D">
        <w:rPr>
          <w:rFonts w:ascii="Times New Roman" w:hAnsi="Times New Roman" w:cs="Times New Roman"/>
          <w:sz w:val="24"/>
          <w:szCs w:val="24"/>
        </w:rPr>
        <w:t>mét</w:t>
      </w:r>
      <w:r w:rsidRPr="00DE2A3F">
        <w:rPr>
          <w:rFonts w:ascii="Times New Roman" w:hAnsi="Times New Roman" w:cs="Times New Roman"/>
          <w:sz w:val="24"/>
          <w:szCs w:val="24"/>
        </w:rPr>
        <w:t xml:space="preserve"> trong bao nhiêu giây? (kết quả làm tròn đến h</w:t>
      </w:r>
      <w:r w:rsidR="0097253E">
        <w:rPr>
          <w:rFonts w:ascii="Times New Roman" w:hAnsi="Times New Roman" w:cs="Times New Roman"/>
          <w:sz w:val="24"/>
          <w:szCs w:val="24"/>
        </w:rPr>
        <w:t>à</w:t>
      </w:r>
      <w:r w:rsidRPr="00DE2A3F">
        <w:rPr>
          <w:rFonts w:ascii="Times New Roman" w:hAnsi="Times New Roman" w:cs="Times New Roman"/>
          <w:sz w:val="24"/>
          <w:szCs w:val="24"/>
        </w:rPr>
        <w:t>ng phần trăm).</w:t>
      </w:r>
    </w:p>
    <w:p w14:paraId="18A0875D" w14:textId="77777777" w:rsidR="005809A9" w:rsidRPr="00D417BB" w:rsidRDefault="005809A9" w:rsidP="005809A9">
      <w:pPr>
        <w:jc w:val="center"/>
        <w:rPr>
          <w:rFonts w:ascii="Times New Roman" w:hAnsi="Times New Roman"/>
          <w:b/>
          <w:i/>
          <w:sz w:val="24"/>
          <w:szCs w:val="24"/>
          <w:lang w:val="pt-BR"/>
        </w:rPr>
      </w:pPr>
      <w:r w:rsidRPr="00D417BB">
        <w:rPr>
          <w:rFonts w:ascii="Times New Roman" w:hAnsi="Times New Roman"/>
          <w:b/>
          <w:i/>
          <w:sz w:val="24"/>
          <w:szCs w:val="24"/>
          <w:lang w:val="pt-BR"/>
        </w:rPr>
        <w:t>--------HẾT-------</w:t>
      </w:r>
    </w:p>
    <w:p w14:paraId="6175C68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E4E681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0FCDB0E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F6C7CAF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FF7FBD3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784949D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445FF0A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C55D85C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459FDF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B70BD95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F25B03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3E69CA0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113941E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lastRenderedPageBreak/>
        <w:tab/>
      </w:r>
    </w:p>
    <w:p w14:paraId="1726359E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FE3A57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B4FD9D7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164E080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6056EB6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974F84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765DCE3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9D7DE88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9810116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513A89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E37B5DF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2A490002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D9217F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8ADD390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F9A390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1A8B2D0C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684BD4DD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40320245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98DDEB1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32A50D09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00F1D8DB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59190114" w14:textId="77777777" w:rsidR="005809A9" w:rsidRPr="00D417BB" w:rsidRDefault="005809A9" w:rsidP="005809A9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p w14:paraId="7F25E399" w14:textId="6699764F" w:rsidR="00C267DE" w:rsidRPr="00F57A26" w:rsidRDefault="005809A9" w:rsidP="00F57A26">
      <w:pPr>
        <w:tabs>
          <w:tab w:val="left" w:leader="dot" w:pos="10773"/>
        </w:tabs>
        <w:spacing w:before="120" w:line="360" w:lineRule="auto"/>
        <w:rPr>
          <w:lang w:val="pt-BR"/>
        </w:rPr>
      </w:pPr>
      <w:r w:rsidRPr="00D417BB">
        <w:rPr>
          <w:lang w:val="pt-BR"/>
        </w:rPr>
        <w:tab/>
      </w:r>
    </w:p>
    <w:sectPr w:rsidR="00C267DE" w:rsidRPr="00F57A26" w:rsidSect="00E40B1B">
      <w:pgSz w:w="12240" w:h="15840"/>
      <w:pgMar w:top="426" w:right="758" w:bottom="56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8B1802"/>
    <w:multiLevelType w:val="hybridMultilevel"/>
    <w:tmpl w:val="5AF02B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5249E9"/>
    <w:multiLevelType w:val="hybridMultilevel"/>
    <w:tmpl w:val="E988C3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3B30B4"/>
    <w:multiLevelType w:val="hybridMultilevel"/>
    <w:tmpl w:val="F5CC4DF0"/>
    <w:lvl w:ilvl="0" w:tplc="906AC1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5765681">
    <w:abstractNumId w:val="0"/>
  </w:num>
  <w:num w:numId="2" w16cid:durableId="317540402">
    <w:abstractNumId w:val="1"/>
  </w:num>
  <w:num w:numId="3" w16cid:durableId="18131352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685D"/>
    <w:rsid w:val="00043F13"/>
    <w:rsid w:val="00044869"/>
    <w:rsid w:val="00084CAC"/>
    <w:rsid w:val="000F79C3"/>
    <w:rsid w:val="0010283E"/>
    <w:rsid w:val="0010468C"/>
    <w:rsid w:val="0014566C"/>
    <w:rsid w:val="001464DA"/>
    <w:rsid w:val="00163872"/>
    <w:rsid w:val="001657E1"/>
    <w:rsid w:val="00195A66"/>
    <w:rsid w:val="001B35E1"/>
    <w:rsid w:val="001B43C3"/>
    <w:rsid w:val="002160F2"/>
    <w:rsid w:val="002331A8"/>
    <w:rsid w:val="00250A99"/>
    <w:rsid w:val="002D28FC"/>
    <w:rsid w:val="002D2D53"/>
    <w:rsid w:val="00307496"/>
    <w:rsid w:val="00343B76"/>
    <w:rsid w:val="0034469E"/>
    <w:rsid w:val="00385311"/>
    <w:rsid w:val="003A699E"/>
    <w:rsid w:val="003C1AC9"/>
    <w:rsid w:val="003C33D8"/>
    <w:rsid w:val="003D2998"/>
    <w:rsid w:val="0040717D"/>
    <w:rsid w:val="00434577"/>
    <w:rsid w:val="00455DD3"/>
    <w:rsid w:val="00472407"/>
    <w:rsid w:val="004D7BBD"/>
    <w:rsid w:val="00527C29"/>
    <w:rsid w:val="005507E4"/>
    <w:rsid w:val="00555557"/>
    <w:rsid w:val="005809A9"/>
    <w:rsid w:val="00592DBB"/>
    <w:rsid w:val="005B1D90"/>
    <w:rsid w:val="005B59F2"/>
    <w:rsid w:val="005E12A2"/>
    <w:rsid w:val="005F18BD"/>
    <w:rsid w:val="00657578"/>
    <w:rsid w:val="00671197"/>
    <w:rsid w:val="00682F1A"/>
    <w:rsid w:val="00704278"/>
    <w:rsid w:val="00756AE6"/>
    <w:rsid w:val="00780D77"/>
    <w:rsid w:val="007B4253"/>
    <w:rsid w:val="007B5603"/>
    <w:rsid w:val="007B62CC"/>
    <w:rsid w:val="008172B4"/>
    <w:rsid w:val="00852E74"/>
    <w:rsid w:val="00857212"/>
    <w:rsid w:val="00863FE4"/>
    <w:rsid w:val="00875A60"/>
    <w:rsid w:val="008822FA"/>
    <w:rsid w:val="008B6641"/>
    <w:rsid w:val="008D2FB8"/>
    <w:rsid w:val="008F0370"/>
    <w:rsid w:val="0091725A"/>
    <w:rsid w:val="00940C3C"/>
    <w:rsid w:val="00967B1E"/>
    <w:rsid w:val="0097253E"/>
    <w:rsid w:val="009778F2"/>
    <w:rsid w:val="009919BD"/>
    <w:rsid w:val="00997ACF"/>
    <w:rsid w:val="009A32E7"/>
    <w:rsid w:val="009B2E63"/>
    <w:rsid w:val="009E2D57"/>
    <w:rsid w:val="009F080A"/>
    <w:rsid w:val="00A5176A"/>
    <w:rsid w:val="00A67E2E"/>
    <w:rsid w:val="00A8285C"/>
    <w:rsid w:val="00A87836"/>
    <w:rsid w:val="00AF0FA5"/>
    <w:rsid w:val="00B054DE"/>
    <w:rsid w:val="00BB3EBC"/>
    <w:rsid w:val="00BC4703"/>
    <w:rsid w:val="00C267DE"/>
    <w:rsid w:val="00C5083D"/>
    <w:rsid w:val="00C622B2"/>
    <w:rsid w:val="00C90B0C"/>
    <w:rsid w:val="00C91D4D"/>
    <w:rsid w:val="00CC2EEE"/>
    <w:rsid w:val="00CD2B23"/>
    <w:rsid w:val="00CE3FE6"/>
    <w:rsid w:val="00CE4D0E"/>
    <w:rsid w:val="00D04B4D"/>
    <w:rsid w:val="00D05005"/>
    <w:rsid w:val="00D11C3B"/>
    <w:rsid w:val="00D306BF"/>
    <w:rsid w:val="00D55E8E"/>
    <w:rsid w:val="00D8685D"/>
    <w:rsid w:val="00D937E0"/>
    <w:rsid w:val="00D951B8"/>
    <w:rsid w:val="00DB433F"/>
    <w:rsid w:val="00DE2A3F"/>
    <w:rsid w:val="00E24D21"/>
    <w:rsid w:val="00E40B1B"/>
    <w:rsid w:val="00E445D3"/>
    <w:rsid w:val="00E450EA"/>
    <w:rsid w:val="00E5283A"/>
    <w:rsid w:val="00E66404"/>
    <w:rsid w:val="00E754FC"/>
    <w:rsid w:val="00E96D65"/>
    <w:rsid w:val="00EA2AE2"/>
    <w:rsid w:val="00EC0ED9"/>
    <w:rsid w:val="00EE629E"/>
    <w:rsid w:val="00F07E20"/>
    <w:rsid w:val="00F239C8"/>
    <w:rsid w:val="00F31702"/>
    <w:rsid w:val="00F5116F"/>
    <w:rsid w:val="00F54997"/>
    <w:rsid w:val="00F57A26"/>
    <w:rsid w:val="00F62C02"/>
    <w:rsid w:val="00F77356"/>
    <w:rsid w:val="00FA66DB"/>
    <w:rsid w:val="00FB5452"/>
    <w:rsid w:val="00FC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55034D"/>
  <w15:docId w15:val="{1A43CCCE-E28C-47BF-A71E-1AF41635B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_1"/>
    <w:qFormat/>
    <w:rsid w:val="00D868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Normal012">
    <w:name w:val="Normal_0_12"/>
    <w:qFormat/>
    <w:rsid w:val="00D8685D"/>
    <w:pPr>
      <w:spacing w:after="200" w:line="276" w:lineRule="auto"/>
    </w:pPr>
    <w:rPr>
      <w:rFonts w:ascii="Arial" w:eastAsia="Arial" w:hAnsi="Arial" w:cs="Times New Roman"/>
      <w:lang w:val="vi-VN"/>
    </w:rPr>
  </w:style>
  <w:style w:type="paragraph" w:customStyle="1" w:styleId="Normal021">
    <w:name w:val="Normal_0_21"/>
    <w:qFormat/>
    <w:rsid w:val="00D8685D"/>
    <w:pPr>
      <w:spacing w:after="200" w:line="276" w:lineRule="auto"/>
    </w:pPr>
    <w:rPr>
      <w:rFonts w:ascii="Arial" w:eastAsia="Arial" w:hAnsi="Arial" w:cs="Times New Roman"/>
      <w:lang w:val="vi-VN"/>
    </w:rPr>
  </w:style>
  <w:style w:type="paragraph" w:customStyle="1" w:styleId="Normal022">
    <w:name w:val="Normal_0_22"/>
    <w:qFormat/>
    <w:rsid w:val="00D8685D"/>
    <w:pPr>
      <w:spacing w:after="200" w:line="276" w:lineRule="auto"/>
    </w:pPr>
    <w:rPr>
      <w:rFonts w:ascii="Arial" w:eastAsia="Arial" w:hAnsi="Arial" w:cs="Times New Roman"/>
      <w:lang w:val="vi-VN"/>
    </w:rPr>
  </w:style>
  <w:style w:type="paragraph" w:customStyle="1" w:styleId="Normal05">
    <w:name w:val="Normal_0_5"/>
    <w:qFormat/>
    <w:rsid w:val="00D8685D"/>
    <w:pPr>
      <w:spacing w:after="200" w:line="276" w:lineRule="auto"/>
    </w:pPr>
    <w:rPr>
      <w:rFonts w:ascii="Arial" w:eastAsia="Arial" w:hAnsi="Arial" w:cs="Times New Roman"/>
      <w:lang w:val="vi-VN"/>
    </w:rPr>
  </w:style>
  <w:style w:type="paragraph" w:customStyle="1" w:styleId="Normal0">
    <w:name w:val="Normal_0"/>
    <w:qFormat/>
    <w:rsid w:val="00D868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D8685D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rsid w:val="00D8685D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39"/>
    <w:rsid w:val="009F08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1028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56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66C"/>
    <w:rPr>
      <w:rFonts w:ascii="Tahoma" w:hAnsi="Tahoma" w:cs="Tahoma"/>
      <w:sz w:val="16"/>
      <w:szCs w:val="16"/>
    </w:rPr>
  </w:style>
  <w:style w:type="paragraph" w:customStyle="1" w:styleId="Normal02">
    <w:name w:val="Normal_0_2"/>
    <w:qFormat/>
    <w:rsid w:val="00C267DE"/>
    <w:rPr>
      <w:rFonts w:ascii="Arial" w:eastAsia="Arial" w:hAnsi="Arial" w:cs="Times New Roman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7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image" Target="media/image26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4</Pages>
  <Words>546</Words>
  <Characters>311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10T09:17:00Z</dcterms:created>
  <dcterms:modified xsi:type="dcterms:W3CDTF">2023-03-08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